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F32AB8" w14:textId="454C734B" w:rsidR="00823A8D" w:rsidRDefault="002C5EA7" w:rsidP="0055315B">
      <w:pPr>
        <w:jc w:val="center"/>
        <w:rPr>
          <w:rFonts w:ascii="Helvetica" w:hAnsi="Helvetica"/>
        </w:rPr>
      </w:pPr>
      <w:r>
        <w:rPr>
          <w:rFonts w:ascii="Helvetica" w:hAnsi="Helvetica"/>
        </w:rPr>
        <w:t>PHY455</w:t>
      </w:r>
    </w:p>
    <w:p w14:paraId="5496A8C3" w14:textId="79EC3D78" w:rsidR="009E4105" w:rsidRDefault="001665A6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Spring, 2016</w:t>
      </w:r>
    </w:p>
    <w:p w14:paraId="4C02CD8A" w14:textId="3C1458E3" w:rsidR="00D902B3" w:rsidRPr="00C70643" w:rsidRDefault="00CC1E8F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Exam #3</w:t>
      </w:r>
    </w:p>
    <w:p w14:paraId="32D529D1" w14:textId="4B1FCB10" w:rsidR="00667F2B" w:rsidRDefault="00667F2B">
      <w:pPr>
        <w:rPr>
          <w:rFonts w:ascii="Helvetica" w:hAnsi="Helvetica"/>
        </w:rPr>
      </w:pPr>
    </w:p>
    <w:p w14:paraId="07BFE4A8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67B3AF43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735779F3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7DEE4C98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Name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39FD6405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48F2F6F2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2BF887AB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78797838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6705F906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6B2F3E9B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0E81C1F0" w14:textId="77777777" w:rsidR="004A6AE7" w:rsidRDefault="004A6AE7" w:rsidP="004A6AE7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Total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27B66119" w14:textId="77777777" w:rsidR="00D46406" w:rsidRDefault="00D46406" w:rsidP="004A6AE7">
      <w:pPr>
        <w:rPr>
          <w:rFonts w:ascii="Helvetica" w:hAnsi="Helvetica"/>
          <w:b/>
        </w:rPr>
      </w:pPr>
    </w:p>
    <w:p w14:paraId="1AB7BE65" w14:textId="77777777" w:rsidR="00D46406" w:rsidRDefault="00D46406" w:rsidP="004A6AE7">
      <w:pPr>
        <w:rPr>
          <w:rFonts w:ascii="Helvetica" w:hAnsi="Helvetica"/>
          <w:b/>
        </w:rPr>
      </w:pPr>
    </w:p>
    <w:p w14:paraId="160FF904" w14:textId="77777777" w:rsidR="00D46406" w:rsidRDefault="00D46406" w:rsidP="00D46406">
      <w:pPr>
        <w:rPr>
          <w:rFonts w:ascii="Helvetica" w:hAnsi="Helvetica"/>
        </w:rPr>
      </w:pPr>
      <w:r w:rsidRPr="00364BFD">
        <w:rPr>
          <w:rFonts w:ascii="Helvetica" w:hAnsi="Helvetica"/>
        </w:rPr>
        <w:t xml:space="preserve">All </w:t>
      </w:r>
      <w:r>
        <w:rPr>
          <w:rFonts w:ascii="Helvetica" w:hAnsi="Helvetica"/>
        </w:rPr>
        <w:t>answers</w:t>
      </w:r>
      <w:r w:rsidRPr="00364BFD">
        <w:rPr>
          <w:rFonts w:ascii="Helvetica" w:hAnsi="Helvetica"/>
        </w:rPr>
        <w:t xml:space="preserve"> should be </w:t>
      </w:r>
      <w:r>
        <w:rPr>
          <w:rFonts w:ascii="Helvetica" w:hAnsi="Helvetica"/>
        </w:rPr>
        <w:t>given</w:t>
      </w:r>
      <w:r w:rsidRPr="00364BFD">
        <w:rPr>
          <w:rFonts w:ascii="Helvetica" w:hAnsi="Helvetica"/>
        </w:rPr>
        <w:t xml:space="preserve"> in eV or </w:t>
      </w:r>
      <w:r>
        <w:rPr>
          <w:rFonts w:ascii="Helvetica" w:hAnsi="Helvetica"/>
        </w:rPr>
        <w:t>Å</w:t>
      </w:r>
      <w:r w:rsidRPr="00364BFD">
        <w:rPr>
          <w:rFonts w:ascii="Helvetica" w:hAnsi="Helvetica"/>
        </w:rPr>
        <w:t xml:space="preserve"> and</w:t>
      </w:r>
      <w:r>
        <w:rPr>
          <w:rFonts w:ascii="Helvetica" w:hAnsi="Helvetica"/>
        </w:rPr>
        <w:t xml:space="preserve"> related units where appropriate</w:t>
      </w:r>
      <w:r w:rsidRPr="00364BFD">
        <w:rPr>
          <w:rFonts w:ascii="Helvetica" w:hAnsi="Helvetica"/>
        </w:rPr>
        <w:t xml:space="preserve">, </w:t>
      </w:r>
      <w:r>
        <w:rPr>
          <w:rFonts w:ascii="Helvetica" w:hAnsi="Helvetica"/>
        </w:rPr>
        <w:t xml:space="preserve">and SI </w:t>
      </w:r>
      <w:r w:rsidRPr="00364BFD">
        <w:rPr>
          <w:rFonts w:ascii="Helvetica" w:hAnsi="Helvetica"/>
        </w:rPr>
        <w:t>un</w:t>
      </w:r>
      <w:r>
        <w:rPr>
          <w:rFonts w:ascii="Helvetica" w:hAnsi="Helvetica"/>
        </w:rPr>
        <w:t>l</w:t>
      </w:r>
      <w:r w:rsidRPr="00364BFD">
        <w:rPr>
          <w:rFonts w:ascii="Helvetica" w:hAnsi="Helvetica"/>
        </w:rPr>
        <w:t>ess</w:t>
      </w:r>
      <w:r>
        <w:rPr>
          <w:rFonts w:ascii="Helvetica" w:hAnsi="Helvetica"/>
        </w:rPr>
        <w:t xml:space="preserve"> otherwise specified. All answers should be given numerically wherever possible unless otherwise stated.</w:t>
      </w:r>
    </w:p>
    <w:p w14:paraId="7DD0DD80" w14:textId="77777777" w:rsidR="00D46406" w:rsidRDefault="00D46406" w:rsidP="00D46406">
      <w:pPr>
        <w:rPr>
          <w:rFonts w:ascii="Helvetica" w:hAnsi="Helvetica"/>
        </w:rPr>
      </w:pPr>
    </w:p>
    <w:p w14:paraId="314B24DD" w14:textId="77777777" w:rsidR="001665A6" w:rsidRDefault="00D46406" w:rsidP="004A6AE7">
      <w:pPr>
        <w:rPr>
          <w:rFonts w:ascii="Helvetica" w:hAnsi="Helvetica"/>
        </w:rPr>
      </w:pPr>
      <w:r>
        <w:rPr>
          <w:rFonts w:ascii="Helvetica" w:hAnsi="Helvetica"/>
        </w:rPr>
        <w:t>Show your work.</w:t>
      </w:r>
    </w:p>
    <w:p w14:paraId="549896C8" w14:textId="77777777" w:rsidR="001665A6" w:rsidRDefault="001665A6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52100058" w14:textId="7BD6FA0D" w:rsidR="003F4AD4" w:rsidRDefault="00CC2F4A" w:rsidP="004A6AE7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1. Plot and label </w:t>
      </w:r>
      <w:r w:rsidR="00E909A7">
        <w:rPr>
          <w:rFonts w:ascii="Helvetica" w:hAnsi="Helvetica"/>
        </w:rPr>
        <w:t xml:space="preserve">(clearly and completely) </w:t>
      </w:r>
      <w:r>
        <w:rPr>
          <w:rFonts w:ascii="Helvetica" w:hAnsi="Helvetica"/>
        </w:rPr>
        <w:t xml:space="preserve">a typical phonon dispersion for a </w:t>
      </w:r>
      <w:r w:rsidR="00CF6A74">
        <w:rPr>
          <w:rFonts w:ascii="Helvetica" w:hAnsi="Helvetica"/>
        </w:rPr>
        <w:t xml:space="preserve">(3D) </w:t>
      </w:r>
      <w:r>
        <w:rPr>
          <w:rFonts w:ascii="Helvetica" w:hAnsi="Helvetica"/>
        </w:rPr>
        <w:t>material having 3 atoms per unit cell.</w:t>
      </w:r>
    </w:p>
    <w:p w14:paraId="2A35A2DB" w14:textId="2377E5EF" w:rsidR="00FF0ED0" w:rsidRDefault="00FF0ED0" w:rsidP="00FF0ED0">
      <w:pPr>
        <w:jc w:val="center"/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3327509B" wp14:editId="246A33D2">
            <wp:extent cx="2747421" cy="38354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421" cy="383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168D4B" w14:textId="07D4D296" w:rsidR="00D21EAD" w:rsidRDefault="00AD0B5E" w:rsidP="004A6AE7">
      <w:pPr>
        <w:rPr>
          <w:rFonts w:ascii="Helvetica" w:hAnsi="Helvetica"/>
        </w:rPr>
      </w:pPr>
      <w:r>
        <w:rPr>
          <w:rFonts w:ascii="Helvetica" w:hAnsi="Helvetica"/>
        </w:rPr>
        <w:t>2</w:t>
      </w:r>
      <w:r w:rsidR="00D21EAD">
        <w:rPr>
          <w:rFonts w:ascii="Helvetica" w:hAnsi="Helvetica"/>
        </w:rPr>
        <w:t>.  Plot the heat capacity vs. T for a non-me</w:t>
      </w:r>
      <w:r w:rsidR="00372FA3">
        <w:rPr>
          <w:rFonts w:ascii="Helvetica" w:hAnsi="Helvetica"/>
        </w:rPr>
        <w:t>t</w:t>
      </w:r>
      <w:r w:rsidR="00D21EAD">
        <w:rPr>
          <w:rFonts w:ascii="Helvetica" w:hAnsi="Helvetica"/>
        </w:rPr>
        <w:t>al, indicating the T dependence at various appropriate limits.</w:t>
      </w:r>
    </w:p>
    <w:p w14:paraId="54FAA7DC" w14:textId="77777777" w:rsidR="00D21EAD" w:rsidRDefault="00D21EAD" w:rsidP="004A6AE7">
      <w:pPr>
        <w:rPr>
          <w:rFonts w:ascii="Helvetica" w:hAnsi="Helvetica"/>
        </w:rPr>
      </w:pPr>
    </w:p>
    <w:p w14:paraId="6A5ABDE5" w14:textId="0930BD47" w:rsidR="00FF0ED0" w:rsidRDefault="00FF0ED0" w:rsidP="00FF0ED0">
      <w:pPr>
        <w:jc w:val="center"/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358F281B" wp14:editId="5D51E9DE">
            <wp:extent cx="4114800" cy="33691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6857" cy="337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818A99" w14:textId="77777777" w:rsidR="00AD0B5E" w:rsidRDefault="00AD0B5E" w:rsidP="00D21EAD">
      <w:pPr>
        <w:rPr>
          <w:rFonts w:ascii="Helvetica" w:hAnsi="Helvetica"/>
        </w:rPr>
      </w:pPr>
    </w:p>
    <w:p w14:paraId="3BAEDC89" w14:textId="0114BA3C" w:rsidR="00AD0B5E" w:rsidRDefault="00551962" w:rsidP="00D21EAD">
      <w:pPr>
        <w:rPr>
          <w:rFonts w:ascii="Helvetica" w:hAnsi="Helvetica"/>
        </w:rPr>
      </w:pPr>
      <w:r>
        <w:rPr>
          <w:rFonts w:ascii="Helvetica" w:hAnsi="Helvetica"/>
        </w:rPr>
        <w:t>3</w:t>
      </w:r>
      <w:r w:rsidR="00AD0B5E">
        <w:rPr>
          <w:rFonts w:ascii="Helvetica" w:hAnsi="Helvetica"/>
        </w:rPr>
        <w:t xml:space="preserve">.  </w:t>
      </w:r>
      <w:r w:rsidR="00FF0ED0">
        <w:rPr>
          <w:rFonts w:ascii="Helvetica" w:hAnsi="Helvetica"/>
        </w:rPr>
        <w:t>Based on a phonon model, e</w:t>
      </w:r>
      <w:r w:rsidR="00AD0B5E">
        <w:rPr>
          <w:rFonts w:ascii="Helvetica" w:hAnsi="Helvetica"/>
        </w:rPr>
        <w:t>xplain why you would expect the resistivity of a metal to increase with increasing temperature?</w:t>
      </w:r>
    </w:p>
    <w:p w14:paraId="2A74F20F" w14:textId="77777777" w:rsidR="00D21EAD" w:rsidRDefault="00D21EAD" w:rsidP="00D21EAD">
      <w:pPr>
        <w:rPr>
          <w:rFonts w:ascii="Helvetica" w:hAnsi="Helvetica"/>
        </w:rPr>
      </w:pPr>
    </w:p>
    <w:p w14:paraId="13394539" w14:textId="77777777" w:rsidR="00551962" w:rsidRDefault="00551962" w:rsidP="00D21EAD">
      <w:pPr>
        <w:rPr>
          <w:rFonts w:ascii="Helvetica" w:hAnsi="Helvetica"/>
        </w:rPr>
      </w:pPr>
    </w:p>
    <w:p w14:paraId="172162BE" w14:textId="77777777" w:rsidR="00551962" w:rsidRDefault="00551962" w:rsidP="00D21EAD">
      <w:pPr>
        <w:rPr>
          <w:rFonts w:ascii="Helvetica" w:hAnsi="Helvetica"/>
        </w:rPr>
      </w:pPr>
    </w:p>
    <w:p w14:paraId="76D5D97E" w14:textId="77777777" w:rsidR="00551962" w:rsidRDefault="00551962" w:rsidP="00D21EAD">
      <w:pPr>
        <w:rPr>
          <w:rFonts w:ascii="Helvetica" w:hAnsi="Helvetica"/>
        </w:rPr>
      </w:pPr>
    </w:p>
    <w:p w14:paraId="05059D64" w14:textId="77777777" w:rsidR="00551962" w:rsidRDefault="00551962" w:rsidP="00D21EAD">
      <w:pPr>
        <w:rPr>
          <w:rFonts w:ascii="Helvetica" w:hAnsi="Helvetica"/>
        </w:rPr>
      </w:pPr>
    </w:p>
    <w:p w14:paraId="4373C2B2" w14:textId="77777777" w:rsidR="00551962" w:rsidRDefault="00551962" w:rsidP="00D21EAD">
      <w:pPr>
        <w:rPr>
          <w:rFonts w:ascii="Helvetica" w:hAnsi="Helvetica"/>
        </w:rPr>
      </w:pPr>
    </w:p>
    <w:p w14:paraId="4B00F770" w14:textId="77777777" w:rsidR="00551962" w:rsidRDefault="00551962" w:rsidP="00D21EAD">
      <w:pPr>
        <w:rPr>
          <w:rFonts w:ascii="Helvetica" w:hAnsi="Helvetica"/>
        </w:rPr>
      </w:pPr>
    </w:p>
    <w:p w14:paraId="7F21562E" w14:textId="77777777" w:rsidR="00551962" w:rsidRDefault="00551962" w:rsidP="00D21EAD">
      <w:pPr>
        <w:rPr>
          <w:rFonts w:ascii="Helvetica" w:hAnsi="Helvetica"/>
        </w:rPr>
      </w:pPr>
    </w:p>
    <w:p w14:paraId="6A0088E6" w14:textId="77777777" w:rsidR="00551962" w:rsidRDefault="00551962" w:rsidP="00D21EAD">
      <w:pPr>
        <w:rPr>
          <w:rFonts w:ascii="Helvetica" w:hAnsi="Helvetica"/>
        </w:rPr>
      </w:pPr>
    </w:p>
    <w:p w14:paraId="3190D1E5" w14:textId="77777777" w:rsidR="00551962" w:rsidRDefault="00551962" w:rsidP="00D21EAD">
      <w:pPr>
        <w:rPr>
          <w:rFonts w:ascii="Helvetica" w:hAnsi="Helvetica"/>
        </w:rPr>
      </w:pPr>
    </w:p>
    <w:p w14:paraId="1BD11F14" w14:textId="77777777" w:rsidR="00551962" w:rsidRDefault="00551962" w:rsidP="00D21EAD">
      <w:pPr>
        <w:rPr>
          <w:rFonts w:ascii="Helvetica" w:hAnsi="Helvetica"/>
        </w:rPr>
      </w:pPr>
    </w:p>
    <w:p w14:paraId="40A1F06C" w14:textId="77777777" w:rsidR="00551962" w:rsidRDefault="00551962" w:rsidP="00D21EAD">
      <w:pPr>
        <w:rPr>
          <w:rFonts w:ascii="Helvetica" w:hAnsi="Helvetica"/>
        </w:rPr>
      </w:pPr>
    </w:p>
    <w:p w14:paraId="0CAA219D" w14:textId="77777777" w:rsidR="00CF6A74" w:rsidRDefault="00CF6A74" w:rsidP="00D21EAD">
      <w:pPr>
        <w:rPr>
          <w:rFonts w:ascii="Helvetica" w:hAnsi="Helvetica"/>
        </w:rPr>
      </w:pPr>
    </w:p>
    <w:p w14:paraId="75D82F31" w14:textId="77777777" w:rsidR="00CF6A74" w:rsidRDefault="00CF6A74" w:rsidP="00D21EAD">
      <w:pPr>
        <w:rPr>
          <w:rFonts w:ascii="Helvetica" w:hAnsi="Helvetica"/>
        </w:rPr>
      </w:pPr>
    </w:p>
    <w:p w14:paraId="01975C9F" w14:textId="77777777" w:rsidR="00CF6A74" w:rsidRDefault="00CF6A74" w:rsidP="00D21EAD">
      <w:pPr>
        <w:rPr>
          <w:rFonts w:ascii="Helvetica" w:hAnsi="Helvetica"/>
        </w:rPr>
      </w:pPr>
    </w:p>
    <w:p w14:paraId="26C8EFF1" w14:textId="77777777" w:rsidR="00CF6A74" w:rsidRDefault="00CF6A74" w:rsidP="00D21EAD">
      <w:pPr>
        <w:rPr>
          <w:rFonts w:ascii="Helvetica" w:hAnsi="Helvetica"/>
        </w:rPr>
      </w:pPr>
    </w:p>
    <w:p w14:paraId="5E041704" w14:textId="77777777" w:rsidR="00CF6A74" w:rsidRDefault="00CF6A74" w:rsidP="00D21EAD">
      <w:pPr>
        <w:rPr>
          <w:rFonts w:ascii="Helvetica" w:hAnsi="Helvetica"/>
        </w:rPr>
      </w:pPr>
    </w:p>
    <w:p w14:paraId="5DF3E871" w14:textId="77777777" w:rsidR="00CF6A74" w:rsidRDefault="00CF6A74" w:rsidP="00D21EAD">
      <w:pPr>
        <w:rPr>
          <w:rFonts w:ascii="Helvetica" w:hAnsi="Helvetica"/>
        </w:rPr>
      </w:pPr>
    </w:p>
    <w:p w14:paraId="1F9134E1" w14:textId="77777777" w:rsidR="00551962" w:rsidRDefault="00551962" w:rsidP="00D21EAD">
      <w:pPr>
        <w:rPr>
          <w:rFonts w:ascii="Helvetica" w:hAnsi="Helvetica"/>
        </w:rPr>
      </w:pPr>
    </w:p>
    <w:p w14:paraId="2AC339EB" w14:textId="77777777" w:rsidR="00551962" w:rsidRDefault="00551962" w:rsidP="00D21EAD">
      <w:pPr>
        <w:rPr>
          <w:rFonts w:ascii="Helvetica" w:hAnsi="Helvetica"/>
        </w:rPr>
      </w:pPr>
    </w:p>
    <w:p w14:paraId="563781E1" w14:textId="4F739846" w:rsidR="00C927E9" w:rsidRDefault="00551962" w:rsidP="00D21EAD">
      <w:pPr>
        <w:rPr>
          <w:rFonts w:ascii="Helvetica" w:hAnsi="Helvetica"/>
        </w:rPr>
      </w:pPr>
      <w:r>
        <w:rPr>
          <w:rFonts w:ascii="Helvetica" w:hAnsi="Helvetica"/>
        </w:rPr>
        <w:t>4</w:t>
      </w:r>
      <w:r w:rsidR="00372FA3">
        <w:rPr>
          <w:rFonts w:ascii="Helvetica" w:hAnsi="Helvetica"/>
        </w:rPr>
        <w:t xml:space="preserve">.  Given </w:t>
      </w:r>
      <w:r w:rsidR="00D21EAD">
        <w:rPr>
          <w:rFonts w:ascii="Helvetica" w:hAnsi="Helvetica"/>
        </w:rPr>
        <w:t xml:space="preserve">the velocity of </w:t>
      </w:r>
      <w:r w:rsidR="00372FA3">
        <w:rPr>
          <w:rFonts w:ascii="Helvetica" w:hAnsi="Helvetica"/>
        </w:rPr>
        <w:t>sound</w:t>
      </w:r>
      <w:r w:rsidR="0052153B">
        <w:rPr>
          <w:rFonts w:ascii="Helvetica" w:hAnsi="Helvetica"/>
        </w:rPr>
        <w:t xml:space="preserve"> for Si</w:t>
      </w:r>
      <w:r w:rsidR="00AD0B5E">
        <w:rPr>
          <w:rFonts w:ascii="Helvetica" w:hAnsi="Helvetica"/>
        </w:rPr>
        <w:t xml:space="preserve"> of</w:t>
      </w:r>
      <w:r w:rsidR="00DC4234">
        <w:rPr>
          <w:rFonts w:ascii="Helvetica" w:hAnsi="Helvetica"/>
        </w:rPr>
        <w:t xml:space="preserve"> </w:t>
      </w:r>
      <w:r w:rsidR="0052153B">
        <w:rPr>
          <w:rFonts w:ascii="Helvetica" w:hAnsi="Helvetica"/>
        </w:rPr>
        <w:t>2.2</w:t>
      </w:r>
      <w:r w:rsidR="00AD0B5E">
        <w:rPr>
          <w:rFonts w:ascii="Helvetica" w:hAnsi="Helvetica"/>
        </w:rPr>
        <w:t>0</w:t>
      </w:r>
      <w:r w:rsidR="0052153B">
        <w:rPr>
          <w:rFonts w:ascii="Helvetica" w:hAnsi="Helvetica"/>
        </w:rPr>
        <w:t>x10</w:t>
      </w:r>
      <w:r w:rsidR="0052153B" w:rsidRPr="0052153B">
        <w:rPr>
          <w:rFonts w:ascii="Helvetica" w:hAnsi="Helvetica"/>
          <w:vertAlign w:val="superscript"/>
        </w:rPr>
        <w:t>3</w:t>
      </w:r>
      <w:r w:rsidR="00DC4234">
        <w:rPr>
          <w:rFonts w:ascii="Helvetica" w:hAnsi="Helvetica"/>
        </w:rPr>
        <w:t xml:space="preserve"> m/s</w:t>
      </w:r>
      <w:r w:rsidR="00372FA3">
        <w:rPr>
          <w:rFonts w:ascii="Helvetica" w:hAnsi="Helvetica"/>
        </w:rPr>
        <w:t>, find the force constant (in SI units).</w:t>
      </w:r>
    </w:p>
    <w:p w14:paraId="1E91A59E" w14:textId="77777777" w:rsidR="00551962" w:rsidRDefault="00551962" w:rsidP="00D21EAD">
      <w:pPr>
        <w:rPr>
          <w:rFonts w:ascii="Helvetica" w:hAnsi="Helvetica"/>
        </w:rPr>
      </w:pPr>
    </w:p>
    <w:p w14:paraId="548B6F8B" w14:textId="77777777" w:rsidR="00551962" w:rsidRDefault="00551962" w:rsidP="00D21EAD">
      <w:pPr>
        <w:rPr>
          <w:rFonts w:ascii="Helvetica" w:hAnsi="Helvetica"/>
        </w:rPr>
      </w:pPr>
    </w:p>
    <w:p w14:paraId="04431CD6" w14:textId="77777777" w:rsidR="00551962" w:rsidRDefault="00551962" w:rsidP="00D21EAD">
      <w:pPr>
        <w:rPr>
          <w:rFonts w:ascii="Helvetica" w:hAnsi="Helvetica"/>
        </w:rPr>
      </w:pPr>
    </w:p>
    <w:p w14:paraId="1DB60274" w14:textId="77777777" w:rsidR="00551962" w:rsidRDefault="00551962" w:rsidP="00D21EAD">
      <w:pPr>
        <w:rPr>
          <w:rFonts w:ascii="Helvetica" w:hAnsi="Helvetica"/>
        </w:rPr>
      </w:pPr>
    </w:p>
    <w:p w14:paraId="6A88E545" w14:textId="77777777" w:rsidR="00551962" w:rsidRDefault="00551962" w:rsidP="00D21EAD">
      <w:pPr>
        <w:rPr>
          <w:rFonts w:ascii="Helvetica" w:hAnsi="Helvetica"/>
        </w:rPr>
      </w:pPr>
    </w:p>
    <w:p w14:paraId="2F4BDEAB" w14:textId="77777777" w:rsidR="00CF6A74" w:rsidRDefault="00CF6A74" w:rsidP="00D21EAD">
      <w:pPr>
        <w:rPr>
          <w:rFonts w:ascii="Helvetica" w:hAnsi="Helvetica"/>
        </w:rPr>
      </w:pPr>
    </w:p>
    <w:p w14:paraId="6D549A1C" w14:textId="77777777" w:rsidR="00551962" w:rsidRDefault="00551962" w:rsidP="00D21EAD">
      <w:pPr>
        <w:rPr>
          <w:rFonts w:ascii="Helvetica" w:hAnsi="Helvetica"/>
        </w:rPr>
      </w:pPr>
    </w:p>
    <w:p w14:paraId="61A90534" w14:textId="77777777" w:rsidR="00551962" w:rsidRDefault="00551962" w:rsidP="00D21EAD">
      <w:pPr>
        <w:rPr>
          <w:rFonts w:ascii="Helvetica" w:hAnsi="Helvetica"/>
        </w:rPr>
      </w:pPr>
    </w:p>
    <w:p w14:paraId="2C397E6C" w14:textId="77777777" w:rsidR="00551962" w:rsidRDefault="00551962" w:rsidP="00D21EAD">
      <w:pPr>
        <w:rPr>
          <w:rFonts w:ascii="Helvetica" w:hAnsi="Helvetica"/>
        </w:rPr>
      </w:pPr>
    </w:p>
    <w:p w14:paraId="34B3C99B" w14:textId="77777777" w:rsidR="00551962" w:rsidRDefault="00551962" w:rsidP="00D21EAD">
      <w:pPr>
        <w:rPr>
          <w:rFonts w:ascii="Helvetica" w:hAnsi="Helvetica"/>
        </w:rPr>
      </w:pPr>
    </w:p>
    <w:p w14:paraId="4F36F782" w14:textId="77777777" w:rsidR="00C927E9" w:rsidRDefault="00C927E9" w:rsidP="00D21EAD">
      <w:pPr>
        <w:rPr>
          <w:rFonts w:ascii="Helvetica" w:hAnsi="Helvetica"/>
        </w:rPr>
      </w:pPr>
    </w:p>
    <w:p w14:paraId="5C986914" w14:textId="77777777" w:rsidR="00CF6A74" w:rsidRDefault="00CF6A74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498BDE02" w14:textId="79BCA0F4" w:rsidR="00C927E9" w:rsidRDefault="00551962" w:rsidP="00D21EAD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5</w:t>
      </w:r>
      <w:r w:rsidR="00C927E9">
        <w:rPr>
          <w:rFonts w:ascii="Helvetica" w:hAnsi="Helvetica"/>
        </w:rPr>
        <w:t xml:space="preserve">.  For a 1D crystal with lattice constant 2.50 </w:t>
      </w:r>
      <w:r w:rsidR="00C927E9">
        <w:rPr>
          <w:rFonts w:ascii="Helvetica" w:hAnsi="Helvetica"/>
          <w:caps/>
        </w:rPr>
        <w:t xml:space="preserve">Å, </w:t>
      </w:r>
      <w:r w:rsidR="00C927E9" w:rsidRPr="00C927E9">
        <w:rPr>
          <w:rFonts w:ascii="Helvetica" w:hAnsi="Helvetica"/>
        </w:rPr>
        <w:t xml:space="preserve">find the </w:t>
      </w:r>
      <w:r w:rsidR="00C927E9">
        <w:rPr>
          <w:rFonts w:ascii="Helvetica" w:hAnsi="Helvetica"/>
        </w:rPr>
        <w:t>momentum</w:t>
      </w:r>
      <w:r w:rsidR="00803318">
        <w:rPr>
          <w:rFonts w:ascii="Helvetica" w:hAnsi="Helvetica"/>
        </w:rPr>
        <w:t xml:space="preserve"> (in SI units) and the energy (in eV)</w:t>
      </w:r>
      <w:r w:rsidR="00C927E9">
        <w:rPr>
          <w:rFonts w:ascii="Helvetica" w:hAnsi="Helvetica"/>
        </w:rPr>
        <w:t xml:space="preserve"> of a neutron that would excite a phonon at the zone boundary.</w:t>
      </w:r>
    </w:p>
    <w:p w14:paraId="05C34E2C" w14:textId="77777777" w:rsidR="00C927E9" w:rsidRDefault="00C927E9" w:rsidP="00D21EAD">
      <w:pPr>
        <w:rPr>
          <w:rFonts w:ascii="Helvetica" w:hAnsi="Helvetica"/>
        </w:rPr>
      </w:pPr>
    </w:p>
    <w:p w14:paraId="2FA415CE" w14:textId="77777777" w:rsidR="00C927E9" w:rsidRDefault="00C927E9" w:rsidP="00D21EAD">
      <w:pPr>
        <w:rPr>
          <w:rFonts w:ascii="Helvetica" w:hAnsi="Helvetica"/>
        </w:rPr>
      </w:pPr>
    </w:p>
    <w:p w14:paraId="62FBF7C6" w14:textId="77777777" w:rsidR="00551962" w:rsidRDefault="00551962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7F7B85AB" w14:textId="37694642" w:rsidR="00FF0ED0" w:rsidRDefault="00551962" w:rsidP="00FF0ED0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6</w:t>
      </w:r>
      <w:r w:rsidR="00FF0ED0">
        <w:rPr>
          <w:rFonts w:ascii="Helvetica" w:hAnsi="Helvetica"/>
        </w:rPr>
        <w:t>.  Sketch</w:t>
      </w:r>
      <w:r w:rsidR="00DF41DE">
        <w:rPr>
          <w:rFonts w:ascii="Helvetica" w:hAnsi="Helvetica"/>
        </w:rPr>
        <w:t xml:space="preserve"> and label completely</w:t>
      </w:r>
      <w:r w:rsidR="00FF0ED0">
        <w:rPr>
          <w:rFonts w:ascii="Helvetica" w:hAnsi="Helvetica"/>
        </w:rPr>
        <w:t xml:space="preserve"> the dispersion relation for the Debye Model and the Einstein model for the 3D crystal.</w:t>
      </w:r>
    </w:p>
    <w:p w14:paraId="40C3EC87" w14:textId="77777777" w:rsidR="00FF0ED0" w:rsidRDefault="00FF0ED0" w:rsidP="00D21EAD">
      <w:pPr>
        <w:rPr>
          <w:rFonts w:ascii="Helvetica" w:hAnsi="Helvetica"/>
        </w:rPr>
      </w:pPr>
    </w:p>
    <w:p w14:paraId="42237D9B" w14:textId="3537F8E5" w:rsidR="00551962" w:rsidRDefault="00551962" w:rsidP="00551962">
      <w:pPr>
        <w:jc w:val="center"/>
        <w:rPr>
          <w:rFonts w:ascii="Helvetica" w:hAnsi="Helvetica"/>
          <w:noProof/>
          <w:lang w:eastAsia="en-US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63D44D55" wp14:editId="380652E8">
            <wp:extent cx="2743200" cy="382950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272" cy="3831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42835" w14:textId="1A9749E1" w:rsidR="00551962" w:rsidRDefault="00551962" w:rsidP="00551962">
      <w:pPr>
        <w:jc w:val="center"/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38FA014C" wp14:editId="6A10A22A">
            <wp:extent cx="2747421" cy="38354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421" cy="383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CB4E8" w14:textId="48CA7812" w:rsidR="00FF0ED0" w:rsidRDefault="00FF0ED0" w:rsidP="00FF0ED0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7.  Derive the 2D phonon density of states</w:t>
      </w:r>
      <w:r w:rsidR="0094139D">
        <w:rPr>
          <w:rFonts w:ascii="Helvetica" w:hAnsi="Helvetica"/>
        </w:rPr>
        <w:t xml:space="preserve"> N, A, and v</w:t>
      </w:r>
      <w:r w:rsidR="0094139D" w:rsidRPr="00C33B80">
        <w:rPr>
          <w:rFonts w:ascii="Helvetica" w:hAnsi="Helvetica"/>
          <w:vertAlign w:val="subscript"/>
        </w:rPr>
        <w:t>s</w:t>
      </w:r>
      <w:r>
        <w:rPr>
          <w:rFonts w:ascii="Helvetica" w:hAnsi="Helvetica"/>
        </w:rPr>
        <w:t>.</w:t>
      </w:r>
    </w:p>
    <w:p w14:paraId="15252723" w14:textId="77777777" w:rsidR="00FF0ED0" w:rsidRDefault="00FF0ED0" w:rsidP="00D21EAD">
      <w:pPr>
        <w:rPr>
          <w:rFonts w:ascii="Helvetica" w:hAnsi="Helvetica"/>
        </w:rPr>
      </w:pPr>
    </w:p>
    <w:p w14:paraId="44B1578A" w14:textId="77777777" w:rsidR="00551962" w:rsidRDefault="00551962" w:rsidP="00D21EAD">
      <w:pPr>
        <w:rPr>
          <w:rFonts w:ascii="Helvetica" w:hAnsi="Helvetica"/>
        </w:rPr>
      </w:pPr>
    </w:p>
    <w:p w14:paraId="62781B7A" w14:textId="77777777" w:rsidR="00551962" w:rsidRDefault="00551962" w:rsidP="00D21EAD">
      <w:pPr>
        <w:rPr>
          <w:rFonts w:ascii="Helvetica" w:hAnsi="Helvetica"/>
        </w:rPr>
      </w:pPr>
    </w:p>
    <w:p w14:paraId="34C30910" w14:textId="77777777" w:rsidR="00551962" w:rsidRDefault="00551962" w:rsidP="00D21EAD">
      <w:pPr>
        <w:rPr>
          <w:rFonts w:ascii="Helvetica" w:hAnsi="Helvetica"/>
        </w:rPr>
      </w:pPr>
    </w:p>
    <w:p w14:paraId="393F7A50" w14:textId="77777777" w:rsidR="00551962" w:rsidRDefault="00551962" w:rsidP="00D21EAD">
      <w:pPr>
        <w:rPr>
          <w:rFonts w:ascii="Helvetica" w:hAnsi="Helvetica"/>
        </w:rPr>
      </w:pPr>
    </w:p>
    <w:p w14:paraId="53441E30" w14:textId="77777777" w:rsidR="00551962" w:rsidRDefault="00551962" w:rsidP="00D21EAD">
      <w:pPr>
        <w:rPr>
          <w:rFonts w:ascii="Helvetica" w:hAnsi="Helvetica"/>
        </w:rPr>
      </w:pPr>
    </w:p>
    <w:p w14:paraId="7746EA15" w14:textId="77777777" w:rsidR="00551962" w:rsidRDefault="00551962" w:rsidP="00D21EAD">
      <w:pPr>
        <w:rPr>
          <w:rFonts w:ascii="Helvetica" w:hAnsi="Helvetica"/>
        </w:rPr>
      </w:pPr>
    </w:p>
    <w:p w14:paraId="768F0EE1" w14:textId="77777777" w:rsidR="00551962" w:rsidRDefault="00551962" w:rsidP="00D21EAD">
      <w:pPr>
        <w:rPr>
          <w:rFonts w:ascii="Helvetica" w:hAnsi="Helvetica"/>
        </w:rPr>
      </w:pPr>
    </w:p>
    <w:p w14:paraId="693AB344" w14:textId="77777777" w:rsidR="00551962" w:rsidRDefault="00551962" w:rsidP="00D21EAD">
      <w:pPr>
        <w:rPr>
          <w:rFonts w:ascii="Helvetica" w:hAnsi="Helvetica"/>
        </w:rPr>
      </w:pPr>
    </w:p>
    <w:p w14:paraId="1A6D202F" w14:textId="77777777" w:rsidR="0094139D" w:rsidRDefault="0094139D" w:rsidP="00D21EAD">
      <w:pPr>
        <w:rPr>
          <w:rFonts w:ascii="Helvetica" w:hAnsi="Helvetica"/>
        </w:rPr>
      </w:pPr>
    </w:p>
    <w:p w14:paraId="67787626" w14:textId="77777777" w:rsidR="0094139D" w:rsidRDefault="0094139D" w:rsidP="00D21EAD">
      <w:pPr>
        <w:rPr>
          <w:rFonts w:ascii="Helvetica" w:hAnsi="Helvetica"/>
        </w:rPr>
      </w:pPr>
    </w:p>
    <w:p w14:paraId="13599029" w14:textId="77777777" w:rsidR="0094139D" w:rsidRDefault="0094139D" w:rsidP="00D21EAD">
      <w:pPr>
        <w:rPr>
          <w:rFonts w:ascii="Helvetica" w:hAnsi="Helvetica"/>
        </w:rPr>
      </w:pPr>
    </w:p>
    <w:p w14:paraId="6DFC2E23" w14:textId="77777777" w:rsidR="0094139D" w:rsidRDefault="0094139D" w:rsidP="00D21EAD">
      <w:pPr>
        <w:rPr>
          <w:rFonts w:ascii="Helvetica" w:hAnsi="Helvetica"/>
        </w:rPr>
      </w:pPr>
    </w:p>
    <w:p w14:paraId="0BFC1657" w14:textId="77777777" w:rsidR="00551962" w:rsidRDefault="00551962" w:rsidP="00D21EAD">
      <w:pPr>
        <w:rPr>
          <w:rFonts w:ascii="Helvetica" w:hAnsi="Helvetica"/>
        </w:rPr>
      </w:pPr>
    </w:p>
    <w:p w14:paraId="60F1CAE4" w14:textId="77777777" w:rsidR="00551962" w:rsidRDefault="00551962" w:rsidP="00D21EAD">
      <w:pPr>
        <w:rPr>
          <w:rFonts w:ascii="Helvetica" w:hAnsi="Helvetica"/>
        </w:rPr>
      </w:pPr>
    </w:p>
    <w:p w14:paraId="37016B04" w14:textId="77777777" w:rsidR="00551962" w:rsidRDefault="00551962" w:rsidP="00D21EAD">
      <w:pPr>
        <w:rPr>
          <w:rFonts w:ascii="Helvetica" w:hAnsi="Helvetica"/>
        </w:rPr>
      </w:pPr>
    </w:p>
    <w:p w14:paraId="4C73384B" w14:textId="77777777" w:rsidR="00551962" w:rsidRDefault="00551962" w:rsidP="00D21EAD">
      <w:pPr>
        <w:rPr>
          <w:rFonts w:ascii="Helvetica" w:hAnsi="Helvetica"/>
        </w:rPr>
      </w:pPr>
    </w:p>
    <w:p w14:paraId="7B4365CA" w14:textId="77777777" w:rsidR="00551962" w:rsidRDefault="00551962" w:rsidP="00D21EAD">
      <w:pPr>
        <w:rPr>
          <w:rFonts w:ascii="Helvetica" w:hAnsi="Helvetica"/>
        </w:rPr>
      </w:pPr>
    </w:p>
    <w:p w14:paraId="63A500B3" w14:textId="77777777" w:rsidR="00551962" w:rsidRDefault="00551962" w:rsidP="00D21EAD">
      <w:pPr>
        <w:rPr>
          <w:rFonts w:ascii="Helvetica" w:hAnsi="Helvetica"/>
        </w:rPr>
      </w:pPr>
    </w:p>
    <w:p w14:paraId="704C4FE5" w14:textId="7FAD3C1E" w:rsidR="0094139D" w:rsidRDefault="0094139D" w:rsidP="0094139D">
      <w:pPr>
        <w:rPr>
          <w:rFonts w:ascii="Helvetica" w:hAnsi="Helvetica"/>
        </w:rPr>
      </w:pPr>
      <w:r>
        <w:rPr>
          <w:rFonts w:ascii="Helvetica" w:hAnsi="Helvetica"/>
        </w:rPr>
        <w:t>8.  For the 2D case find the Debye frequency in terms of N, A, and v</w:t>
      </w:r>
      <w:r w:rsidRPr="00C33B80">
        <w:rPr>
          <w:rFonts w:ascii="Helvetica" w:hAnsi="Helvetica"/>
          <w:vertAlign w:val="subscript"/>
        </w:rPr>
        <w:t>s</w:t>
      </w:r>
      <w:r>
        <w:rPr>
          <w:rFonts w:ascii="Helvetica" w:hAnsi="Helvetica"/>
        </w:rPr>
        <w:t>.</w:t>
      </w:r>
    </w:p>
    <w:p w14:paraId="4C18B8DB" w14:textId="77777777" w:rsidR="00551962" w:rsidRDefault="00551962" w:rsidP="00D21EAD">
      <w:pPr>
        <w:rPr>
          <w:rFonts w:ascii="Helvetica" w:hAnsi="Helvetica"/>
        </w:rPr>
      </w:pPr>
    </w:p>
    <w:p w14:paraId="6B787DA0" w14:textId="77777777" w:rsidR="00551962" w:rsidRDefault="00551962" w:rsidP="00D21EAD">
      <w:pPr>
        <w:rPr>
          <w:rFonts w:ascii="Helvetica" w:hAnsi="Helvetica"/>
        </w:rPr>
      </w:pPr>
    </w:p>
    <w:p w14:paraId="08785BB0" w14:textId="77777777" w:rsidR="00551962" w:rsidRDefault="00551962" w:rsidP="00D21EAD">
      <w:pPr>
        <w:rPr>
          <w:rFonts w:ascii="Helvetica" w:hAnsi="Helvetica"/>
        </w:rPr>
      </w:pPr>
    </w:p>
    <w:p w14:paraId="0C622C75" w14:textId="77777777" w:rsidR="00551962" w:rsidRDefault="00551962" w:rsidP="00D21EAD">
      <w:pPr>
        <w:rPr>
          <w:rFonts w:ascii="Helvetica" w:hAnsi="Helvetica"/>
        </w:rPr>
      </w:pPr>
    </w:p>
    <w:p w14:paraId="2D503CDA" w14:textId="77777777" w:rsidR="00551962" w:rsidRDefault="00551962" w:rsidP="00D21EAD">
      <w:pPr>
        <w:rPr>
          <w:rFonts w:ascii="Helvetica" w:hAnsi="Helvetica"/>
        </w:rPr>
      </w:pPr>
    </w:p>
    <w:p w14:paraId="7A3B4172" w14:textId="77777777" w:rsidR="00551962" w:rsidRDefault="00551962" w:rsidP="00D21EAD">
      <w:pPr>
        <w:rPr>
          <w:rFonts w:ascii="Helvetica" w:hAnsi="Helvetica"/>
        </w:rPr>
      </w:pPr>
    </w:p>
    <w:p w14:paraId="4E4AB2D7" w14:textId="77777777" w:rsidR="00551962" w:rsidRDefault="00551962" w:rsidP="00D21EAD">
      <w:pPr>
        <w:rPr>
          <w:rFonts w:ascii="Helvetica" w:hAnsi="Helvetica"/>
        </w:rPr>
      </w:pPr>
    </w:p>
    <w:p w14:paraId="478E818A" w14:textId="77777777" w:rsidR="005C750B" w:rsidRDefault="005C750B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164FEBFB" w14:textId="565F900D" w:rsidR="00C927E9" w:rsidRDefault="005C750B" w:rsidP="00D21EAD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9</w:t>
      </w:r>
      <w:r w:rsidR="00C927E9">
        <w:rPr>
          <w:rFonts w:ascii="Helvetica" w:hAnsi="Helvetica"/>
        </w:rPr>
        <w:t xml:space="preserve">.  Find an expression for the </w:t>
      </w:r>
      <w:r>
        <w:rPr>
          <w:rFonts w:ascii="Helvetica" w:hAnsi="Helvetica"/>
        </w:rPr>
        <w:t>heat capacity in terms of N, A, and v</w:t>
      </w:r>
      <w:r w:rsidRPr="00C33B80">
        <w:rPr>
          <w:rFonts w:ascii="Helvetica" w:hAnsi="Helvetica"/>
          <w:vertAlign w:val="subscript"/>
        </w:rPr>
        <w:t>s</w:t>
      </w:r>
      <w:r w:rsidR="00C927E9">
        <w:rPr>
          <w:rFonts w:ascii="Helvetica" w:hAnsi="Helvetica"/>
        </w:rPr>
        <w:t xml:space="preserve"> for a 2D crystal using the</w:t>
      </w:r>
      <w:r w:rsidR="0009018F">
        <w:rPr>
          <w:rFonts w:ascii="Helvetica" w:hAnsi="Helvetica"/>
        </w:rPr>
        <w:t xml:space="preserve"> Debye Model. Examine the limit</w:t>
      </w:r>
      <w:r w:rsidR="0023214E">
        <w:rPr>
          <w:rFonts w:ascii="Helvetica" w:hAnsi="Helvetica"/>
        </w:rPr>
        <w:t xml:space="preserve"> at </w:t>
      </w:r>
      <w:r w:rsidR="00C927E9">
        <w:rPr>
          <w:rFonts w:ascii="Helvetica" w:hAnsi="Helvetica"/>
        </w:rPr>
        <w:t>high T.</w:t>
      </w:r>
    </w:p>
    <w:p w14:paraId="5206CFF9" w14:textId="77777777" w:rsidR="00C927E9" w:rsidRDefault="00C927E9" w:rsidP="00D21EAD">
      <w:pPr>
        <w:rPr>
          <w:rFonts w:ascii="Helvetica" w:hAnsi="Helvetica"/>
        </w:rPr>
      </w:pPr>
    </w:p>
    <w:p w14:paraId="1DF42B9D" w14:textId="77777777" w:rsidR="00551962" w:rsidRDefault="00551962" w:rsidP="00C927E9">
      <w:pPr>
        <w:rPr>
          <w:rFonts w:ascii="Helvetica" w:hAnsi="Helvetica"/>
        </w:rPr>
      </w:pPr>
    </w:p>
    <w:p w14:paraId="3B39E427" w14:textId="77777777" w:rsidR="00551962" w:rsidRDefault="00551962" w:rsidP="00C927E9">
      <w:pPr>
        <w:rPr>
          <w:rFonts w:ascii="Helvetica" w:hAnsi="Helvetica"/>
        </w:rPr>
      </w:pPr>
    </w:p>
    <w:p w14:paraId="36F275E6" w14:textId="77777777" w:rsidR="00551962" w:rsidRDefault="00551962" w:rsidP="00C927E9">
      <w:pPr>
        <w:rPr>
          <w:rFonts w:ascii="Helvetica" w:hAnsi="Helvetica"/>
        </w:rPr>
      </w:pPr>
    </w:p>
    <w:p w14:paraId="0EA1C835" w14:textId="77777777" w:rsidR="00551962" w:rsidRDefault="00551962" w:rsidP="00C927E9">
      <w:pPr>
        <w:rPr>
          <w:rFonts w:ascii="Helvetica" w:hAnsi="Helvetica"/>
        </w:rPr>
      </w:pPr>
    </w:p>
    <w:p w14:paraId="6F8A4FF3" w14:textId="77777777" w:rsidR="00551962" w:rsidRDefault="00551962" w:rsidP="00C927E9">
      <w:pPr>
        <w:rPr>
          <w:rFonts w:ascii="Helvetica" w:hAnsi="Helvetica"/>
        </w:rPr>
      </w:pPr>
    </w:p>
    <w:p w14:paraId="282A0E0C" w14:textId="77777777" w:rsidR="00551962" w:rsidRDefault="00551962" w:rsidP="00C927E9">
      <w:pPr>
        <w:rPr>
          <w:rFonts w:ascii="Helvetica" w:hAnsi="Helvetica"/>
        </w:rPr>
      </w:pPr>
    </w:p>
    <w:p w14:paraId="7069A412" w14:textId="77777777" w:rsidR="00551962" w:rsidRDefault="00551962" w:rsidP="00C927E9">
      <w:pPr>
        <w:rPr>
          <w:rFonts w:ascii="Helvetica" w:hAnsi="Helvetica"/>
        </w:rPr>
      </w:pPr>
    </w:p>
    <w:p w14:paraId="1FC82BD8" w14:textId="77777777" w:rsidR="00551962" w:rsidRDefault="00551962" w:rsidP="00C927E9">
      <w:pPr>
        <w:rPr>
          <w:rFonts w:ascii="Helvetica" w:hAnsi="Helvetica"/>
        </w:rPr>
      </w:pPr>
    </w:p>
    <w:p w14:paraId="5D46C71F" w14:textId="77777777" w:rsidR="00551962" w:rsidRDefault="00551962" w:rsidP="00C927E9">
      <w:pPr>
        <w:rPr>
          <w:rFonts w:ascii="Helvetica" w:hAnsi="Helvetica"/>
        </w:rPr>
      </w:pPr>
    </w:p>
    <w:p w14:paraId="7F51DF4D" w14:textId="77777777" w:rsidR="00551962" w:rsidRDefault="00551962" w:rsidP="00C927E9">
      <w:pPr>
        <w:rPr>
          <w:rFonts w:ascii="Helvetica" w:hAnsi="Helvetica"/>
        </w:rPr>
      </w:pPr>
    </w:p>
    <w:p w14:paraId="02F09486" w14:textId="77777777" w:rsidR="00551962" w:rsidRDefault="00551962" w:rsidP="00C927E9">
      <w:pPr>
        <w:rPr>
          <w:rFonts w:ascii="Helvetica" w:hAnsi="Helvetica"/>
        </w:rPr>
      </w:pPr>
    </w:p>
    <w:p w14:paraId="627E7C6B" w14:textId="77777777" w:rsidR="00551962" w:rsidRDefault="00551962" w:rsidP="00C927E9">
      <w:pPr>
        <w:rPr>
          <w:rFonts w:ascii="Helvetica" w:hAnsi="Helvetica"/>
        </w:rPr>
      </w:pPr>
    </w:p>
    <w:p w14:paraId="2978075E" w14:textId="77777777" w:rsidR="00551962" w:rsidRDefault="00551962" w:rsidP="00C927E9">
      <w:pPr>
        <w:rPr>
          <w:rFonts w:ascii="Helvetica" w:hAnsi="Helvetica"/>
        </w:rPr>
      </w:pPr>
    </w:p>
    <w:p w14:paraId="7CBF5A3E" w14:textId="77777777" w:rsidR="00551962" w:rsidRDefault="00551962" w:rsidP="00C927E9">
      <w:pPr>
        <w:rPr>
          <w:rFonts w:ascii="Helvetica" w:hAnsi="Helvetica"/>
        </w:rPr>
      </w:pPr>
    </w:p>
    <w:p w14:paraId="282EAD19" w14:textId="77777777" w:rsidR="00C33B80" w:rsidRDefault="00C33B80" w:rsidP="00C927E9">
      <w:pPr>
        <w:rPr>
          <w:rFonts w:ascii="Helvetica" w:hAnsi="Helvetica"/>
        </w:rPr>
      </w:pPr>
    </w:p>
    <w:p w14:paraId="1B892460" w14:textId="77777777" w:rsidR="00551962" w:rsidRDefault="00551962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4842659D" w14:textId="3CFD8EC5" w:rsidR="0058138C" w:rsidRDefault="00B62F1D" w:rsidP="00C927E9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0</w:t>
      </w:r>
      <w:r w:rsidR="00494CD4">
        <w:rPr>
          <w:rFonts w:ascii="Helvetica" w:hAnsi="Helvetica"/>
        </w:rPr>
        <w:t>.  Find the Debye frequencies</w:t>
      </w:r>
      <w:r w:rsidR="00C33B80">
        <w:rPr>
          <w:rFonts w:ascii="Helvetica" w:hAnsi="Helvetica"/>
        </w:rPr>
        <w:t xml:space="preserve"> and Debye temperature</w:t>
      </w:r>
      <w:r w:rsidR="00494CD4">
        <w:rPr>
          <w:rFonts w:ascii="Helvetica" w:hAnsi="Helvetica"/>
        </w:rPr>
        <w:t>s for Si assuming a 2D and</w:t>
      </w:r>
      <w:r w:rsidR="00ED13D0">
        <w:rPr>
          <w:rFonts w:ascii="Helvetica" w:hAnsi="Helvetica"/>
        </w:rPr>
        <w:t xml:space="preserve"> a 3D crystal. </w:t>
      </w:r>
      <w:r w:rsidR="003A3216">
        <w:rPr>
          <w:rFonts w:ascii="Helvetica" w:hAnsi="Helvetica"/>
        </w:rPr>
        <w:t xml:space="preserve">Assume the same Si lattice constant and a square or simple cubic lattice for the 2D and 3D cases, respectively. </w:t>
      </w:r>
      <w:r w:rsidR="00ED13D0">
        <w:rPr>
          <w:rFonts w:ascii="Helvetica" w:hAnsi="Helvetica"/>
        </w:rPr>
        <w:t xml:space="preserve">Assuming the Debye temperature is related to the melting point, do the differences </w:t>
      </w:r>
      <w:r w:rsidR="00C33B80">
        <w:rPr>
          <w:rFonts w:ascii="Helvetica" w:hAnsi="Helvetica"/>
        </w:rPr>
        <w:t>make physical sense?</w:t>
      </w:r>
      <w:r w:rsidR="00C737F9">
        <w:rPr>
          <w:rFonts w:ascii="Helvetica" w:hAnsi="Helvetica"/>
        </w:rPr>
        <w:t xml:space="preserve"> Explain.</w:t>
      </w:r>
      <w:r w:rsidR="00362CFE">
        <w:rPr>
          <w:rFonts w:ascii="Helvetica" w:hAnsi="Helvetica"/>
        </w:rPr>
        <w:t xml:space="preserve"> </w:t>
      </w:r>
    </w:p>
    <w:p w14:paraId="33698A3C" w14:textId="77777777" w:rsidR="006B2872" w:rsidRDefault="006B2872" w:rsidP="00C927E9">
      <w:pPr>
        <w:rPr>
          <w:rFonts w:ascii="Helvetica" w:hAnsi="Helvetica"/>
        </w:rPr>
      </w:pPr>
    </w:p>
    <w:p w14:paraId="4503D490" w14:textId="77777777" w:rsidR="00551962" w:rsidRDefault="00551962" w:rsidP="006B2872">
      <w:pPr>
        <w:rPr>
          <w:rFonts w:ascii="Helvetica" w:hAnsi="Helvetica"/>
        </w:rPr>
      </w:pPr>
    </w:p>
    <w:p w14:paraId="3EFE603E" w14:textId="77777777" w:rsidR="00551962" w:rsidRDefault="00551962" w:rsidP="006B2872">
      <w:pPr>
        <w:rPr>
          <w:rFonts w:ascii="Helvetica" w:hAnsi="Helvetica"/>
        </w:rPr>
      </w:pPr>
    </w:p>
    <w:p w14:paraId="3FBF12C0" w14:textId="77777777" w:rsidR="00551962" w:rsidRDefault="00551962" w:rsidP="006B2872">
      <w:pPr>
        <w:rPr>
          <w:rFonts w:ascii="Helvetica" w:hAnsi="Helvetica"/>
        </w:rPr>
      </w:pPr>
    </w:p>
    <w:p w14:paraId="203F1CA1" w14:textId="77777777" w:rsidR="00551962" w:rsidRDefault="00551962" w:rsidP="006B2872">
      <w:pPr>
        <w:rPr>
          <w:rFonts w:ascii="Helvetica" w:hAnsi="Helvetica"/>
        </w:rPr>
      </w:pPr>
    </w:p>
    <w:p w14:paraId="303A0DE7" w14:textId="77777777" w:rsidR="00551962" w:rsidRDefault="00551962" w:rsidP="006B2872">
      <w:pPr>
        <w:rPr>
          <w:rFonts w:ascii="Helvetica" w:hAnsi="Helvetica"/>
        </w:rPr>
      </w:pPr>
    </w:p>
    <w:p w14:paraId="3E342059" w14:textId="77777777" w:rsidR="00551962" w:rsidRDefault="00551962" w:rsidP="006B2872">
      <w:pPr>
        <w:rPr>
          <w:rFonts w:ascii="Helvetica" w:hAnsi="Helvetica"/>
        </w:rPr>
      </w:pPr>
    </w:p>
    <w:p w14:paraId="70C9D078" w14:textId="77777777" w:rsidR="00551962" w:rsidRDefault="00551962" w:rsidP="006B2872">
      <w:pPr>
        <w:rPr>
          <w:rFonts w:ascii="Helvetica" w:hAnsi="Helvetica"/>
        </w:rPr>
      </w:pPr>
    </w:p>
    <w:p w14:paraId="094F7925" w14:textId="77777777" w:rsidR="00551962" w:rsidRDefault="00551962" w:rsidP="006B2872">
      <w:pPr>
        <w:rPr>
          <w:rFonts w:ascii="Helvetica" w:hAnsi="Helvetica"/>
        </w:rPr>
      </w:pPr>
    </w:p>
    <w:p w14:paraId="48E72322" w14:textId="77777777" w:rsidR="00551962" w:rsidRDefault="00551962" w:rsidP="006B2872">
      <w:pPr>
        <w:rPr>
          <w:rFonts w:ascii="Helvetica" w:hAnsi="Helvetica"/>
        </w:rPr>
      </w:pPr>
    </w:p>
    <w:p w14:paraId="663BAD03" w14:textId="77777777" w:rsidR="00551962" w:rsidRDefault="00551962" w:rsidP="006B2872">
      <w:pPr>
        <w:rPr>
          <w:rFonts w:ascii="Helvetica" w:hAnsi="Helvetica"/>
        </w:rPr>
      </w:pPr>
    </w:p>
    <w:p w14:paraId="1A6927E1" w14:textId="77777777" w:rsidR="00551962" w:rsidRDefault="00551962" w:rsidP="006B2872">
      <w:pPr>
        <w:rPr>
          <w:rFonts w:ascii="Helvetica" w:hAnsi="Helvetica"/>
        </w:rPr>
      </w:pPr>
    </w:p>
    <w:p w14:paraId="4F2BA9C5" w14:textId="77777777" w:rsidR="00551962" w:rsidRDefault="00551962" w:rsidP="006B2872">
      <w:pPr>
        <w:rPr>
          <w:rFonts w:ascii="Helvetica" w:hAnsi="Helvetica"/>
        </w:rPr>
      </w:pPr>
    </w:p>
    <w:p w14:paraId="591CCBE6" w14:textId="77777777" w:rsidR="00551962" w:rsidRDefault="00551962" w:rsidP="006B2872">
      <w:pPr>
        <w:rPr>
          <w:rFonts w:ascii="Helvetica" w:hAnsi="Helvetica"/>
        </w:rPr>
      </w:pPr>
    </w:p>
    <w:p w14:paraId="40C70E85" w14:textId="77777777" w:rsidR="00551962" w:rsidRDefault="00551962" w:rsidP="006B2872">
      <w:pPr>
        <w:rPr>
          <w:rFonts w:ascii="Helvetica" w:hAnsi="Helvetica"/>
        </w:rPr>
      </w:pPr>
    </w:p>
    <w:p w14:paraId="13666B8A" w14:textId="77777777" w:rsidR="0088644C" w:rsidRDefault="0088644C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6CEEE8B5" w14:textId="16A6ADCE" w:rsidR="006B2872" w:rsidRDefault="0088644C" w:rsidP="006B2872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1</w:t>
      </w:r>
      <w:r w:rsidR="006B2872">
        <w:rPr>
          <w:rFonts w:ascii="Helvetica" w:hAnsi="Helvetica"/>
        </w:rPr>
        <w:t>.  For a 1D diatomic lattice, evenly spaced atoms, lattice constant a; force constant C, masses M</w:t>
      </w:r>
      <w:r w:rsidR="006B2872" w:rsidRPr="0058138C">
        <w:rPr>
          <w:rFonts w:ascii="Helvetica" w:hAnsi="Helvetica"/>
          <w:vertAlign w:val="subscript"/>
        </w:rPr>
        <w:t>1</w:t>
      </w:r>
      <w:r w:rsidR="006B2872">
        <w:rPr>
          <w:rFonts w:ascii="Helvetica" w:hAnsi="Helvetica"/>
        </w:rPr>
        <w:t xml:space="preserve"> and M</w:t>
      </w:r>
      <w:r w:rsidR="006B2872" w:rsidRPr="0058138C">
        <w:rPr>
          <w:rFonts w:ascii="Helvetica" w:hAnsi="Helvetica"/>
          <w:vertAlign w:val="subscript"/>
        </w:rPr>
        <w:t>2</w:t>
      </w:r>
      <w:r w:rsidR="006B2872">
        <w:rPr>
          <w:rFonts w:ascii="Helvetica" w:hAnsi="Helvetica"/>
        </w:rPr>
        <w:t>.</w:t>
      </w:r>
    </w:p>
    <w:p w14:paraId="338D69F0" w14:textId="665D06A3" w:rsidR="006B2872" w:rsidRDefault="00304828" w:rsidP="006B2872">
      <w:pPr>
        <w:rPr>
          <w:rFonts w:ascii="Helvetica" w:hAnsi="Helvetica"/>
        </w:rPr>
      </w:pPr>
      <w:r>
        <w:rPr>
          <w:rFonts w:ascii="Helvetica" w:hAnsi="Helvetica"/>
        </w:rPr>
        <w:t>N</w:t>
      </w:r>
      <w:r w:rsidR="006B2872">
        <w:rPr>
          <w:rFonts w:ascii="Helvetica" w:hAnsi="Helvetica"/>
        </w:rPr>
        <w:t>ow assume that M</w:t>
      </w:r>
      <w:r w:rsidR="006B2872" w:rsidRPr="0058138C">
        <w:rPr>
          <w:rFonts w:ascii="Helvetica" w:hAnsi="Helvetica"/>
          <w:vertAlign w:val="subscript"/>
        </w:rPr>
        <w:t>1</w:t>
      </w:r>
      <w:r w:rsidR="006B2872">
        <w:rPr>
          <w:rFonts w:ascii="Helvetica" w:hAnsi="Helvetica"/>
        </w:rPr>
        <w:t>=M, M</w:t>
      </w:r>
      <w:r w:rsidR="006B2872" w:rsidRPr="0058138C">
        <w:rPr>
          <w:rFonts w:ascii="Helvetica" w:hAnsi="Helvetica"/>
          <w:vertAlign w:val="subscript"/>
        </w:rPr>
        <w:t>2</w:t>
      </w:r>
      <w:r w:rsidR="006B2872">
        <w:rPr>
          <w:rFonts w:ascii="Helvetica" w:hAnsi="Helvetica"/>
        </w:rPr>
        <w:t xml:space="preserve"> = 2M, </w:t>
      </w:r>
    </w:p>
    <w:p w14:paraId="2DED0EE5" w14:textId="6148DFD9" w:rsidR="006B2872" w:rsidRDefault="006B2872" w:rsidP="006B2872">
      <w:pPr>
        <w:rPr>
          <w:rFonts w:ascii="Helvetica" w:hAnsi="Helvetica"/>
        </w:rPr>
      </w:pPr>
      <w:r>
        <w:rPr>
          <w:rFonts w:ascii="Helvetica" w:hAnsi="Helvetica"/>
        </w:rPr>
        <w:t xml:space="preserve">a.   Plot </w:t>
      </w:r>
      <w:r w:rsidR="00304828">
        <w:rPr>
          <w:rFonts w:ascii="Helvetica" w:hAnsi="Helvetica"/>
        </w:rPr>
        <w:t xml:space="preserve">the phonon </w:t>
      </w:r>
      <w:r>
        <w:rPr>
          <w:rFonts w:ascii="Helvetica" w:hAnsi="Helvetica"/>
        </w:rPr>
        <w:t>dispersion in the first BZ</w:t>
      </w:r>
      <w:r w:rsidR="00304828">
        <w:rPr>
          <w:rFonts w:ascii="Helvetica" w:hAnsi="Helvetica"/>
        </w:rPr>
        <w:t xml:space="preserve">, clearly labeling </w:t>
      </w:r>
      <w:proofErr w:type="gramStart"/>
      <w:r w:rsidR="00304828">
        <w:rPr>
          <w:rFonts w:ascii="Helvetica" w:hAnsi="Helvetica"/>
        </w:rPr>
        <w:t>axes</w:t>
      </w:r>
      <w:r w:rsidR="00051389">
        <w:rPr>
          <w:rFonts w:ascii="Helvetica" w:hAnsi="Helvetica"/>
        </w:rPr>
        <w:t xml:space="preserve"> </w:t>
      </w:r>
      <w:r w:rsidR="00304828">
        <w:rPr>
          <w:rFonts w:ascii="Helvetica" w:hAnsi="Helvetica"/>
        </w:rPr>
        <w:t xml:space="preserve"> and</w:t>
      </w:r>
      <w:proofErr w:type="gramEnd"/>
      <w:r w:rsidR="00304828">
        <w:rPr>
          <w:rFonts w:ascii="Helvetica" w:hAnsi="Helvetica"/>
        </w:rPr>
        <w:t xml:space="preserve"> critical points</w:t>
      </w:r>
      <w:r w:rsidR="00051389">
        <w:rPr>
          <w:rFonts w:ascii="Helvetica" w:hAnsi="Helvetica"/>
        </w:rPr>
        <w:t xml:space="preserve"> </w:t>
      </w:r>
      <w:r w:rsidR="008E39D8">
        <w:rPr>
          <w:rFonts w:ascii="Helvetica" w:hAnsi="Helvetica"/>
        </w:rPr>
        <w:t>(in terms of C/M).</w:t>
      </w:r>
    </w:p>
    <w:p w14:paraId="2F06895A" w14:textId="73AC9ED4" w:rsidR="00D21EAD" w:rsidRPr="00CC2F4A" w:rsidRDefault="00551962" w:rsidP="00551962">
      <w:pPr>
        <w:jc w:val="center"/>
        <w:rPr>
          <w:rFonts w:ascii="Helvetica" w:hAnsi="Helvetica"/>
          <w:u w:val="single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3807EE40" wp14:editId="26502DF9">
            <wp:extent cx="2292550" cy="32004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720" cy="3202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BF52A" w14:textId="77777777" w:rsidR="00551962" w:rsidRDefault="00551962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236EFB55" w14:textId="61992607" w:rsidR="00551962" w:rsidRDefault="00551962" w:rsidP="00551962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b.  Find the relationship of</w:t>
      </w:r>
      <w:r w:rsidR="000C0019" w:rsidRPr="00304828">
        <w:rPr>
          <w:rFonts w:ascii="Helvetica" w:hAnsi="Helvetica"/>
          <w:noProof/>
          <w:position w:val="-6"/>
        </w:rPr>
        <w:object w:dxaOrig="260" w:dyaOrig="220" w14:anchorId="3565F4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pt;height:11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13252212" r:id="rId10"/>
        </w:object>
      </w:r>
      <w:r w:rsidR="008476D5">
        <w:rPr>
          <w:rFonts w:ascii="Helvetica" w:hAnsi="Helvetica"/>
        </w:rPr>
        <w:t xml:space="preserve"> vs. k at low k</w:t>
      </w:r>
      <w:r w:rsidR="00FB7E53">
        <w:rPr>
          <w:rFonts w:ascii="Helvetica" w:hAnsi="Helvetica"/>
        </w:rPr>
        <w:t xml:space="preserve"> (drop terms in </w:t>
      </w:r>
      <w:r w:rsidR="00D262D7">
        <w:rPr>
          <w:rFonts w:ascii="Helvetica" w:hAnsi="Helvetica"/>
        </w:rPr>
        <w:t>(</w:t>
      </w:r>
      <w:r w:rsidR="00FB7E53">
        <w:rPr>
          <w:rFonts w:ascii="Helvetica" w:hAnsi="Helvetica"/>
        </w:rPr>
        <w:t>k</w:t>
      </w:r>
      <w:r w:rsidR="00D262D7">
        <w:rPr>
          <w:rFonts w:ascii="Helvetica" w:hAnsi="Helvetica"/>
        </w:rPr>
        <w:t>a)</w:t>
      </w:r>
      <w:r w:rsidR="00FB7E53" w:rsidRPr="00FB7E53">
        <w:rPr>
          <w:rFonts w:ascii="Helvetica" w:hAnsi="Helvetica"/>
          <w:vertAlign w:val="superscript"/>
        </w:rPr>
        <w:t>2</w:t>
      </w:r>
      <w:r w:rsidR="00FB7E53">
        <w:rPr>
          <w:rFonts w:ascii="Helvetica" w:hAnsi="Helvetica"/>
        </w:rPr>
        <w:t xml:space="preserve"> and above)</w:t>
      </w:r>
      <w:r w:rsidR="008476D5">
        <w:rPr>
          <w:rFonts w:ascii="Helvetica" w:hAnsi="Helvetica"/>
        </w:rPr>
        <w:t xml:space="preserve"> in terms of </w:t>
      </w:r>
      <w:r w:rsidR="006C30E5">
        <w:rPr>
          <w:rFonts w:ascii="Helvetica" w:hAnsi="Helvetica"/>
        </w:rPr>
        <w:t>ka, C/M.</w:t>
      </w:r>
    </w:p>
    <w:p w14:paraId="11C69C08" w14:textId="7E858E83" w:rsidR="004802BD" w:rsidRPr="007B3E6F" w:rsidRDefault="004802BD" w:rsidP="00FC0079">
      <w:pPr>
        <w:rPr>
          <w:rFonts w:ascii="Helvetica" w:hAnsi="Helvetica"/>
          <w:u w:val="single"/>
        </w:rPr>
      </w:pPr>
    </w:p>
    <w:sectPr w:rsidR="004802BD" w:rsidRPr="007B3E6F" w:rsidSect="001871B5">
      <w:footerReference w:type="even" r:id="rId11"/>
      <w:footerReference w:type="default" r:id="rId12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C41381" w14:textId="77777777" w:rsidR="000C0019" w:rsidRDefault="000C0019" w:rsidP="00083AD3">
      <w:r>
        <w:separator/>
      </w:r>
    </w:p>
  </w:endnote>
  <w:endnote w:type="continuationSeparator" w:id="0">
    <w:p w14:paraId="72D9FE39" w14:textId="77777777" w:rsidR="000C0019" w:rsidRDefault="000C0019" w:rsidP="00083A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altName w:val="Times New Roman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6E946A" w14:textId="77777777" w:rsidR="00E53777" w:rsidRDefault="00E53777" w:rsidP="00E5377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38A29B3" w14:textId="77777777" w:rsidR="00E53777" w:rsidRDefault="00E53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407EEB" w14:textId="77777777" w:rsidR="00E53777" w:rsidRPr="00183761" w:rsidRDefault="00E53777" w:rsidP="00E53777">
    <w:pPr>
      <w:pStyle w:val="Footer"/>
      <w:framePr w:wrap="around" w:vAnchor="text" w:hAnchor="margin" w:xAlign="center" w:y="1"/>
      <w:rPr>
        <w:rStyle w:val="PageNumber"/>
        <w:rFonts w:ascii="Helvetica" w:hAnsi="Helvetica"/>
      </w:rPr>
    </w:pPr>
    <w:r w:rsidRPr="00183761">
      <w:rPr>
        <w:rStyle w:val="PageNumber"/>
        <w:rFonts w:ascii="Helvetica" w:hAnsi="Helvetica"/>
      </w:rPr>
      <w:fldChar w:fldCharType="begin"/>
    </w:r>
    <w:r w:rsidRPr="00183761">
      <w:rPr>
        <w:rStyle w:val="PageNumber"/>
        <w:rFonts w:ascii="Helvetica" w:hAnsi="Helvetica"/>
      </w:rPr>
      <w:instrText xml:space="preserve">PAGE  </w:instrText>
    </w:r>
    <w:r w:rsidRPr="00183761">
      <w:rPr>
        <w:rStyle w:val="PageNumber"/>
        <w:rFonts w:ascii="Helvetica" w:hAnsi="Helvetica"/>
      </w:rPr>
      <w:fldChar w:fldCharType="separate"/>
    </w:r>
    <w:r w:rsidR="00D97184">
      <w:rPr>
        <w:rStyle w:val="PageNumber"/>
        <w:rFonts w:ascii="Helvetica" w:hAnsi="Helvetica"/>
        <w:noProof/>
      </w:rPr>
      <w:t>1</w:t>
    </w:r>
    <w:r w:rsidRPr="00183761">
      <w:rPr>
        <w:rStyle w:val="PageNumber"/>
        <w:rFonts w:ascii="Helvetica" w:hAnsi="Helvetica"/>
      </w:rPr>
      <w:fldChar w:fldCharType="end"/>
    </w:r>
  </w:p>
  <w:p w14:paraId="3B5CC860" w14:textId="6F517229" w:rsidR="00E53777" w:rsidRPr="00083AD3" w:rsidRDefault="00E53777" w:rsidP="00083AD3">
    <w:pPr>
      <w:pStyle w:val="Footer"/>
      <w:jc w:val="center"/>
      <w:rPr>
        <w:rFonts w:ascii="Helvetica" w:hAnsi="Helvetica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8291F7" w14:textId="77777777" w:rsidR="000C0019" w:rsidRDefault="000C0019" w:rsidP="00083AD3">
      <w:r>
        <w:separator/>
      </w:r>
    </w:p>
  </w:footnote>
  <w:footnote w:type="continuationSeparator" w:id="0">
    <w:p w14:paraId="508FD51B" w14:textId="77777777" w:rsidR="000C0019" w:rsidRDefault="000C0019" w:rsidP="00083A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328E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3771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5E70E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7959ED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A458AC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880ECF"/>
    <w:multiLevelType w:val="hybridMultilevel"/>
    <w:tmpl w:val="8D22F6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990026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CD6F2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4C1D11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B6798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43135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66982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9A41F4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FD0E48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B2666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8254D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F81A0B"/>
    <w:multiLevelType w:val="hybridMultilevel"/>
    <w:tmpl w:val="B8B801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AD43BF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BD7A7D"/>
    <w:multiLevelType w:val="hybridMultilevel"/>
    <w:tmpl w:val="A3B032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67414777">
    <w:abstractNumId w:val="5"/>
  </w:num>
  <w:num w:numId="2" w16cid:durableId="807743519">
    <w:abstractNumId w:val="18"/>
  </w:num>
  <w:num w:numId="3" w16cid:durableId="1391686141">
    <w:abstractNumId w:val="2"/>
  </w:num>
  <w:num w:numId="4" w16cid:durableId="1929463062">
    <w:abstractNumId w:val="15"/>
  </w:num>
  <w:num w:numId="5" w16cid:durableId="179708618">
    <w:abstractNumId w:val="8"/>
  </w:num>
  <w:num w:numId="6" w16cid:durableId="280572674">
    <w:abstractNumId w:val="3"/>
  </w:num>
  <w:num w:numId="7" w16cid:durableId="1425953616">
    <w:abstractNumId w:val="17"/>
  </w:num>
  <w:num w:numId="8" w16cid:durableId="2107269701">
    <w:abstractNumId w:val="4"/>
  </w:num>
  <w:num w:numId="9" w16cid:durableId="808136020">
    <w:abstractNumId w:val="10"/>
  </w:num>
  <w:num w:numId="10" w16cid:durableId="1943881007">
    <w:abstractNumId w:val="11"/>
  </w:num>
  <w:num w:numId="11" w16cid:durableId="1516916972">
    <w:abstractNumId w:val="12"/>
  </w:num>
  <w:num w:numId="12" w16cid:durableId="1823962887">
    <w:abstractNumId w:val="14"/>
  </w:num>
  <w:num w:numId="13" w16cid:durableId="205262851">
    <w:abstractNumId w:val="0"/>
  </w:num>
  <w:num w:numId="14" w16cid:durableId="802424017">
    <w:abstractNumId w:val="6"/>
  </w:num>
  <w:num w:numId="15" w16cid:durableId="1305233293">
    <w:abstractNumId w:val="13"/>
  </w:num>
  <w:num w:numId="16" w16cid:durableId="1578981249">
    <w:abstractNumId w:val="7"/>
  </w:num>
  <w:num w:numId="17" w16cid:durableId="1061101450">
    <w:abstractNumId w:val="1"/>
  </w:num>
  <w:num w:numId="18" w16cid:durableId="1369144119">
    <w:abstractNumId w:val="9"/>
  </w:num>
  <w:num w:numId="19" w16cid:durableId="39840299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69F2"/>
    <w:rsid w:val="00001A9A"/>
    <w:rsid w:val="000041A8"/>
    <w:rsid w:val="00016551"/>
    <w:rsid w:val="000269F2"/>
    <w:rsid w:val="0003523E"/>
    <w:rsid w:val="00036C42"/>
    <w:rsid w:val="00047704"/>
    <w:rsid w:val="00051389"/>
    <w:rsid w:val="00055CF9"/>
    <w:rsid w:val="00073DD2"/>
    <w:rsid w:val="00083AD3"/>
    <w:rsid w:val="0009018F"/>
    <w:rsid w:val="00091209"/>
    <w:rsid w:val="000A516F"/>
    <w:rsid w:val="000C0019"/>
    <w:rsid w:val="000D092E"/>
    <w:rsid w:val="000D7666"/>
    <w:rsid w:val="000D76E4"/>
    <w:rsid w:val="000E06EF"/>
    <w:rsid w:val="000E0877"/>
    <w:rsid w:val="000E2CBA"/>
    <w:rsid w:val="00103B45"/>
    <w:rsid w:val="001052AB"/>
    <w:rsid w:val="00105E59"/>
    <w:rsid w:val="001161AE"/>
    <w:rsid w:val="001300B6"/>
    <w:rsid w:val="00133C34"/>
    <w:rsid w:val="00143E75"/>
    <w:rsid w:val="00152247"/>
    <w:rsid w:val="0015696A"/>
    <w:rsid w:val="00161651"/>
    <w:rsid w:val="001665A6"/>
    <w:rsid w:val="0017173A"/>
    <w:rsid w:val="00174C40"/>
    <w:rsid w:val="00181001"/>
    <w:rsid w:val="00183761"/>
    <w:rsid w:val="001869B6"/>
    <w:rsid w:val="001871B5"/>
    <w:rsid w:val="00192DC6"/>
    <w:rsid w:val="001963CA"/>
    <w:rsid w:val="00197AB5"/>
    <w:rsid w:val="001A1AFA"/>
    <w:rsid w:val="001A2EEA"/>
    <w:rsid w:val="001B746F"/>
    <w:rsid w:val="001C2915"/>
    <w:rsid w:val="001D1121"/>
    <w:rsid w:val="001D7A1F"/>
    <w:rsid w:val="001E457F"/>
    <w:rsid w:val="001F0855"/>
    <w:rsid w:val="001F3624"/>
    <w:rsid w:val="001F3A77"/>
    <w:rsid w:val="001F46BE"/>
    <w:rsid w:val="001F7284"/>
    <w:rsid w:val="002134DB"/>
    <w:rsid w:val="00216DA2"/>
    <w:rsid w:val="002203CF"/>
    <w:rsid w:val="00220A4E"/>
    <w:rsid w:val="00226772"/>
    <w:rsid w:val="0023214E"/>
    <w:rsid w:val="00251CB4"/>
    <w:rsid w:val="002659C7"/>
    <w:rsid w:val="002757B3"/>
    <w:rsid w:val="002B788E"/>
    <w:rsid w:val="002C5EA7"/>
    <w:rsid w:val="002E181F"/>
    <w:rsid w:val="002F2B74"/>
    <w:rsid w:val="00304828"/>
    <w:rsid w:val="00311F55"/>
    <w:rsid w:val="0031759E"/>
    <w:rsid w:val="003206B1"/>
    <w:rsid w:val="00326381"/>
    <w:rsid w:val="00330CB2"/>
    <w:rsid w:val="00340037"/>
    <w:rsid w:val="00355F01"/>
    <w:rsid w:val="00362CFE"/>
    <w:rsid w:val="00372FA3"/>
    <w:rsid w:val="00395E55"/>
    <w:rsid w:val="003A0086"/>
    <w:rsid w:val="003A3216"/>
    <w:rsid w:val="003C4BE8"/>
    <w:rsid w:val="003C4CDD"/>
    <w:rsid w:val="003D40AB"/>
    <w:rsid w:val="003E3E07"/>
    <w:rsid w:val="003E59F9"/>
    <w:rsid w:val="003F39BD"/>
    <w:rsid w:val="003F4AD4"/>
    <w:rsid w:val="003F52C5"/>
    <w:rsid w:val="004009AF"/>
    <w:rsid w:val="00406987"/>
    <w:rsid w:val="00424D17"/>
    <w:rsid w:val="00430172"/>
    <w:rsid w:val="00434225"/>
    <w:rsid w:val="00440FDA"/>
    <w:rsid w:val="00442EF2"/>
    <w:rsid w:val="0044437D"/>
    <w:rsid w:val="00465926"/>
    <w:rsid w:val="00470EBE"/>
    <w:rsid w:val="00471E40"/>
    <w:rsid w:val="004802BD"/>
    <w:rsid w:val="00481095"/>
    <w:rsid w:val="00494BC9"/>
    <w:rsid w:val="00494CD4"/>
    <w:rsid w:val="004A0087"/>
    <w:rsid w:val="004A2706"/>
    <w:rsid w:val="004A6AE7"/>
    <w:rsid w:val="004A7084"/>
    <w:rsid w:val="004C25ED"/>
    <w:rsid w:val="004D5E12"/>
    <w:rsid w:val="004E5A92"/>
    <w:rsid w:val="0052153B"/>
    <w:rsid w:val="0052498C"/>
    <w:rsid w:val="00536972"/>
    <w:rsid w:val="00540AC9"/>
    <w:rsid w:val="00544385"/>
    <w:rsid w:val="00545AC7"/>
    <w:rsid w:val="005478B3"/>
    <w:rsid w:val="00551962"/>
    <w:rsid w:val="0055315B"/>
    <w:rsid w:val="00562F8E"/>
    <w:rsid w:val="00565E57"/>
    <w:rsid w:val="0058138C"/>
    <w:rsid w:val="00592D25"/>
    <w:rsid w:val="00596B5C"/>
    <w:rsid w:val="005A351C"/>
    <w:rsid w:val="005A6A77"/>
    <w:rsid w:val="005A73AA"/>
    <w:rsid w:val="005A7ABD"/>
    <w:rsid w:val="005B1B1F"/>
    <w:rsid w:val="005C750B"/>
    <w:rsid w:val="005D5427"/>
    <w:rsid w:val="005D6CA7"/>
    <w:rsid w:val="005E18D7"/>
    <w:rsid w:val="005F3E50"/>
    <w:rsid w:val="00606C7F"/>
    <w:rsid w:val="00622728"/>
    <w:rsid w:val="00624E07"/>
    <w:rsid w:val="00626C2C"/>
    <w:rsid w:val="0063009E"/>
    <w:rsid w:val="0063062C"/>
    <w:rsid w:val="006363B6"/>
    <w:rsid w:val="006634DA"/>
    <w:rsid w:val="00667682"/>
    <w:rsid w:val="00667F2B"/>
    <w:rsid w:val="006815BF"/>
    <w:rsid w:val="006840E1"/>
    <w:rsid w:val="00684EF1"/>
    <w:rsid w:val="00686F61"/>
    <w:rsid w:val="00696784"/>
    <w:rsid w:val="006B2872"/>
    <w:rsid w:val="006B3803"/>
    <w:rsid w:val="006B7A17"/>
    <w:rsid w:val="006C29C9"/>
    <w:rsid w:val="006C30E5"/>
    <w:rsid w:val="006D43E7"/>
    <w:rsid w:val="006D4AF2"/>
    <w:rsid w:val="006D50FF"/>
    <w:rsid w:val="006D6EC4"/>
    <w:rsid w:val="006D7FD9"/>
    <w:rsid w:val="006E107A"/>
    <w:rsid w:val="006E1652"/>
    <w:rsid w:val="006E331C"/>
    <w:rsid w:val="006E68B9"/>
    <w:rsid w:val="006F11FA"/>
    <w:rsid w:val="006F5DC5"/>
    <w:rsid w:val="00700CD6"/>
    <w:rsid w:val="007166BC"/>
    <w:rsid w:val="007179CF"/>
    <w:rsid w:val="007213B0"/>
    <w:rsid w:val="00721B49"/>
    <w:rsid w:val="007272C4"/>
    <w:rsid w:val="00730464"/>
    <w:rsid w:val="007334EA"/>
    <w:rsid w:val="00735F31"/>
    <w:rsid w:val="00752968"/>
    <w:rsid w:val="0075607F"/>
    <w:rsid w:val="007573EF"/>
    <w:rsid w:val="00762153"/>
    <w:rsid w:val="007645DE"/>
    <w:rsid w:val="00764CEE"/>
    <w:rsid w:val="00770B95"/>
    <w:rsid w:val="00770CB9"/>
    <w:rsid w:val="00776DB1"/>
    <w:rsid w:val="007841AF"/>
    <w:rsid w:val="00790827"/>
    <w:rsid w:val="00793AD7"/>
    <w:rsid w:val="00797B96"/>
    <w:rsid w:val="007A0062"/>
    <w:rsid w:val="007A2A88"/>
    <w:rsid w:val="007B01A9"/>
    <w:rsid w:val="007B3E6F"/>
    <w:rsid w:val="007C4B7D"/>
    <w:rsid w:val="007C7270"/>
    <w:rsid w:val="007D4649"/>
    <w:rsid w:val="007E4FB2"/>
    <w:rsid w:val="00803318"/>
    <w:rsid w:val="00821225"/>
    <w:rsid w:val="00823334"/>
    <w:rsid w:val="008237C4"/>
    <w:rsid w:val="00823A8D"/>
    <w:rsid w:val="0082406D"/>
    <w:rsid w:val="00827970"/>
    <w:rsid w:val="00830D09"/>
    <w:rsid w:val="00831C5F"/>
    <w:rsid w:val="00834C06"/>
    <w:rsid w:val="00841761"/>
    <w:rsid w:val="00845F93"/>
    <w:rsid w:val="008469BF"/>
    <w:rsid w:val="008476D5"/>
    <w:rsid w:val="008501AD"/>
    <w:rsid w:val="00852E95"/>
    <w:rsid w:val="00852F13"/>
    <w:rsid w:val="008613E8"/>
    <w:rsid w:val="00870706"/>
    <w:rsid w:val="00885732"/>
    <w:rsid w:val="0088644C"/>
    <w:rsid w:val="00891234"/>
    <w:rsid w:val="008939E4"/>
    <w:rsid w:val="008A3930"/>
    <w:rsid w:val="008B671E"/>
    <w:rsid w:val="008C2486"/>
    <w:rsid w:val="008C3081"/>
    <w:rsid w:val="008E39D8"/>
    <w:rsid w:val="008F06A5"/>
    <w:rsid w:val="00915299"/>
    <w:rsid w:val="00920FF0"/>
    <w:rsid w:val="00921EDE"/>
    <w:rsid w:val="00923626"/>
    <w:rsid w:val="009318F2"/>
    <w:rsid w:val="009344ED"/>
    <w:rsid w:val="0094139D"/>
    <w:rsid w:val="009658CA"/>
    <w:rsid w:val="0096637A"/>
    <w:rsid w:val="00970860"/>
    <w:rsid w:val="0098050D"/>
    <w:rsid w:val="00983104"/>
    <w:rsid w:val="009907F5"/>
    <w:rsid w:val="009A735B"/>
    <w:rsid w:val="009D25F0"/>
    <w:rsid w:val="009E197C"/>
    <w:rsid w:val="009E2762"/>
    <w:rsid w:val="009E2BBF"/>
    <w:rsid w:val="009E4105"/>
    <w:rsid w:val="009F2DF2"/>
    <w:rsid w:val="009F7B3D"/>
    <w:rsid w:val="00A00B9A"/>
    <w:rsid w:val="00A117EE"/>
    <w:rsid w:val="00A137D4"/>
    <w:rsid w:val="00A15090"/>
    <w:rsid w:val="00A2410A"/>
    <w:rsid w:val="00A260CC"/>
    <w:rsid w:val="00A361BD"/>
    <w:rsid w:val="00A647E2"/>
    <w:rsid w:val="00A73910"/>
    <w:rsid w:val="00A73B7A"/>
    <w:rsid w:val="00A75538"/>
    <w:rsid w:val="00A80121"/>
    <w:rsid w:val="00A85F8D"/>
    <w:rsid w:val="00A9123B"/>
    <w:rsid w:val="00A93F83"/>
    <w:rsid w:val="00A957C4"/>
    <w:rsid w:val="00AA7A8A"/>
    <w:rsid w:val="00AB1960"/>
    <w:rsid w:val="00AB19D4"/>
    <w:rsid w:val="00AC0704"/>
    <w:rsid w:val="00AC4AB9"/>
    <w:rsid w:val="00AD0B5E"/>
    <w:rsid w:val="00AD1064"/>
    <w:rsid w:val="00AD514A"/>
    <w:rsid w:val="00AF508B"/>
    <w:rsid w:val="00AF6B14"/>
    <w:rsid w:val="00B1043A"/>
    <w:rsid w:val="00B12177"/>
    <w:rsid w:val="00B1374D"/>
    <w:rsid w:val="00B217D5"/>
    <w:rsid w:val="00B2394B"/>
    <w:rsid w:val="00B24F5D"/>
    <w:rsid w:val="00B35006"/>
    <w:rsid w:val="00B402A1"/>
    <w:rsid w:val="00B62F1D"/>
    <w:rsid w:val="00B640C7"/>
    <w:rsid w:val="00B760DD"/>
    <w:rsid w:val="00B86636"/>
    <w:rsid w:val="00B86C98"/>
    <w:rsid w:val="00B87B75"/>
    <w:rsid w:val="00B911D5"/>
    <w:rsid w:val="00B9178C"/>
    <w:rsid w:val="00B92C02"/>
    <w:rsid w:val="00B9482D"/>
    <w:rsid w:val="00BC2A35"/>
    <w:rsid w:val="00BD13F7"/>
    <w:rsid w:val="00BD6553"/>
    <w:rsid w:val="00BE34B3"/>
    <w:rsid w:val="00BE6E8A"/>
    <w:rsid w:val="00BE71AA"/>
    <w:rsid w:val="00BF1122"/>
    <w:rsid w:val="00BF268E"/>
    <w:rsid w:val="00BF4326"/>
    <w:rsid w:val="00BF6B60"/>
    <w:rsid w:val="00C05DAD"/>
    <w:rsid w:val="00C07E66"/>
    <w:rsid w:val="00C14245"/>
    <w:rsid w:val="00C2233D"/>
    <w:rsid w:val="00C23136"/>
    <w:rsid w:val="00C24CE0"/>
    <w:rsid w:val="00C33B80"/>
    <w:rsid w:val="00C3767E"/>
    <w:rsid w:val="00C42D7C"/>
    <w:rsid w:val="00C45F5B"/>
    <w:rsid w:val="00C47C74"/>
    <w:rsid w:val="00C5495B"/>
    <w:rsid w:val="00C60632"/>
    <w:rsid w:val="00C70643"/>
    <w:rsid w:val="00C72B62"/>
    <w:rsid w:val="00C737F9"/>
    <w:rsid w:val="00C73C81"/>
    <w:rsid w:val="00C74772"/>
    <w:rsid w:val="00C8101F"/>
    <w:rsid w:val="00C923E4"/>
    <w:rsid w:val="00C927E9"/>
    <w:rsid w:val="00C9339C"/>
    <w:rsid w:val="00C93F23"/>
    <w:rsid w:val="00CA2E5D"/>
    <w:rsid w:val="00CA6768"/>
    <w:rsid w:val="00CA778C"/>
    <w:rsid w:val="00CB317D"/>
    <w:rsid w:val="00CC1069"/>
    <w:rsid w:val="00CC1E8F"/>
    <w:rsid w:val="00CC2F4A"/>
    <w:rsid w:val="00CD2C22"/>
    <w:rsid w:val="00CD5272"/>
    <w:rsid w:val="00CE2D73"/>
    <w:rsid w:val="00CE359E"/>
    <w:rsid w:val="00CF459A"/>
    <w:rsid w:val="00CF4C1C"/>
    <w:rsid w:val="00CF52AB"/>
    <w:rsid w:val="00CF5D6E"/>
    <w:rsid w:val="00CF6A74"/>
    <w:rsid w:val="00D04667"/>
    <w:rsid w:val="00D0502A"/>
    <w:rsid w:val="00D14480"/>
    <w:rsid w:val="00D14D42"/>
    <w:rsid w:val="00D21EAD"/>
    <w:rsid w:val="00D262D7"/>
    <w:rsid w:val="00D404C3"/>
    <w:rsid w:val="00D4534F"/>
    <w:rsid w:val="00D46406"/>
    <w:rsid w:val="00D63E89"/>
    <w:rsid w:val="00D847FB"/>
    <w:rsid w:val="00D84F4B"/>
    <w:rsid w:val="00D902B3"/>
    <w:rsid w:val="00D927C2"/>
    <w:rsid w:val="00D964BA"/>
    <w:rsid w:val="00D97184"/>
    <w:rsid w:val="00DA04A3"/>
    <w:rsid w:val="00DB6E41"/>
    <w:rsid w:val="00DC0A0A"/>
    <w:rsid w:val="00DC3A56"/>
    <w:rsid w:val="00DC4234"/>
    <w:rsid w:val="00DC7BB2"/>
    <w:rsid w:val="00DD30E3"/>
    <w:rsid w:val="00DE0561"/>
    <w:rsid w:val="00DE1213"/>
    <w:rsid w:val="00DE1A8E"/>
    <w:rsid w:val="00DE3344"/>
    <w:rsid w:val="00DE4F1E"/>
    <w:rsid w:val="00DF2B38"/>
    <w:rsid w:val="00DF41DE"/>
    <w:rsid w:val="00E02EFA"/>
    <w:rsid w:val="00E26258"/>
    <w:rsid w:val="00E2773E"/>
    <w:rsid w:val="00E34B2C"/>
    <w:rsid w:val="00E3796D"/>
    <w:rsid w:val="00E425D6"/>
    <w:rsid w:val="00E4368D"/>
    <w:rsid w:val="00E45B71"/>
    <w:rsid w:val="00E53777"/>
    <w:rsid w:val="00E73F76"/>
    <w:rsid w:val="00E75F65"/>
    <w:rsid w:val="00E873C0"/>
    <w:rsid w:val="00E906AD"/>
    <w:rsid w:val="00E909A7"/>
    <w:rsid w:val="00E97D2D"/>
    <w:rsid w:val="00EA0E93"/>
    <w:rsid w:val="00EA35F7"/>
    <w:rsid w:val="00EA3C9F"/>
    <w:rsid w:val="00EB29C9"/>
    <w:rsid w:val="00EC2107"/>
    <w:rsid w:val="00EC38E6"/>
    <w:rsid w:val="00EC3C55"/>
    <w:rsid w:val="00EC5FE5"/>
    <w:rsid w:val="00ED13D0"/>
    <w:rsid w:val="00EE21F9"/>
    <w:rsid w:val="00F00405"/>
    <w:rsid w:val="00F01F11"/>
    <w:rsid w:val="00F15837"/>
    <w:rsid w:val="00F16E2D"/>
    <w:rsid w:val="00F23382"/>
    <w:rsid w:val="00F30A6B"/>
    <w:rsid w:val="00F32C52"/>
    <w:rsid w:val="00F42886"/>
    <w:rsid w:val="00F629A8"/>
    <w:rsid w:val="00F62FC7"/>
    <w:rsid w:val="00F64139"/>
    <w:rsid w:val="00F81914"/>
    <w:rsid w:val="00F83AEF"/>
    <w:rsid w:val="00F913EB"/>
    <w:rsid w:val="00FB308A"/>
    <w:rsid w:val="00FB45DB"/>
    <w:rsid w:val="00FB7E53"/>
    <w:rsid w:val="00FC0079"/>
    <w:rsid w:val="00FC33E0"/>
    <w:rsid w:val="00FE61CA"/>
    <w:rsid w:val="00FF0ED0"/>
    <w:rsid w:val="00FF1647"/>
    <w:rsid w:val="00FF1D08"/>
    <w:rsid w:val="00FF668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D673C4F"/>
  <w15:docId w15:val="{8EF2A310-8404-964E-8B45-694F3A4843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C0704"/>
    <w:pPr>
      <w:keepNext/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jc w:val="both"/>
      <w:outlineLvl w:val="0"/>
    </w:pPr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9F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68B9"/>
    <w:rPr>
      <w:color w:val="0000FF" w:themeColor="hyperlink"/>
      <w:u w:val="single"/>
    </w:rPr>
  </w:style>
  <w:style w:type="paragraph" w:styleId="Footer">
    <w:name w:val="footer"/>
    <w:basedOn w:val="Normal"/>
    <w:link w:val="FooterChar"/>
    <w:rsid w:val="00983104"/>
    <w:pPr>
      <w:tabs>
        <w:tab w:val="center" w:pos="4320"/>
        <w:tab w:val="right" w:pos="8640"/>
      </w:tabs>
    </w:pPr>
    <w:rPr>
      <w:rFonts w:ascii="New York" w:eastAsia="Times New Roman" w:hAnsi="New York" w:cs="Times New Roman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983104"/>
    <w:rPr>
      <w:rFonts w:ascii="New York" w:eastAsia="Times New Roman" w:hAnsi="New York" w:cs="Times New Roman"/>
      <w:szCs w:val="20"/>
      <w:lang w:eastAsia="en-US"/>
    </w:rPr>
  </w:style>
  <w:style w:type="character" w:customStyle="1" w:styleId="Heading1Char">
    <w:name w:val="Heading 1 Char"/>
    <w:basedOn w:val="DefaultParagraphFont"/>
    <w:link w:val="Heading1"/>
    <w:rsid w:val="00AC0704"/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paragraph" w:styleId="BodyText">
    <w:name w:val="Body Text"/>
    <w:basedOn w:val="Normal"/>
    <w:link w:val="BodyTextChar"/>
    <w:rsid w:val="00AC0704"/>
    <w:pPr>
      <w:widowControl w:val="0"/>
      <w:jc w:val="center"/>
    </w:pPr>
    <w:rPr>
      <w:rFonts w:ascii="Helvetica" w:eastAsia="Times New Roman" w:hAnsi="Helvetica" w:cs="Times New Roman"/>
      <w:snapToGrid w:val="0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AC0704"/>
    <w:rPr>
      <w:rFonts w:ascii="Helvetica" w:eastAsia="Times New Roman" w:hAnsi="Helvetica" w:cs="Times New Roman"/>
      <w:snapToGrid w:val="0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776DB1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76DB1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76DB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76DB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76DB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776DB1"/>
  </w:style>
  <w:style w:type="paragraph" w:styleId="BalloonText">
    <w:name w:val="Balloon Text"/>
    <w:basedOn w:val="Normal"/>
    <w:link w:val="BalloonTextChar"/>
    <w:uiPriority w:val="99"/>
    <w:semiHidden/>
    <w:unhideWhenUsed/>
    <w:rsid w:val="00776DB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6DB1"/>
    <w:rPr>
      <w:rFonts w:ascii="Lucida Grande" w:hAnsi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45AC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83AD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83AD3"/>
  </w:style>
  <w:style w:type="character" w:styleId="PageNumber">
    <w:name w:val="page number"/>
    <w:basedOn w:val="DefaultParagraphFont"/>
    <w:uiPriority w:val="99"/>
    <w:semiHidden/>
    <w:unhideWhenUsed/>
    <w:rsid w:val="001837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</TotalTime>
  <Pages>10</Pages>
  <Words>315</Words>
  <Characters>1799</Characters>
  <Application>Microsoft Office Word</Application>
  <DocSecurity>0</DocSecurity>
  <Lines>14</Lines>
  <Paragraphs>4</Paragraphs>
  <ScaleCrop>false</ScaleCrop>
  <Company>URI Physics</Company>
  <LinksUpToDate>false</LinksUpToDate>
  <CharactersWithSpaces>2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Heskett</dc:creator>
  <cp:keywords/>
  <cp:lastModifiedBy>Microsoft Office User</cp:lastModifiedBy>
  <cp:revision>151</cp:revision>
  <cp:lastPrinted>2015-04-27T17:38:00Z</cp:lastPrinted>
  <dcterms:created xsi:type="dcterms:W3CDTF">2013-04-02T19:59:00Z</dcterms:created>
  <dcterms:modified xsi:type="dcterms:W3CDTF">2022-05-05T14:36:00Z</dcterms:modified>
</cp:coreProperties>
</file>